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OLE_LINK1"/>
    <w:bookmarkStart w:id="1" w:name="OLE_LINK2"/>
    <w:p w14:paraId="08E5D931" w14:textId="08DC1F66" w:rsidR="00C87D23" w:rsidRDefault="007B43D6">
      <w:r w:rsidRPr="00B81A7C">
        <w:rPr>
          <w:position w:val="-10"/>
        </w:rPr>
        <w:object w:dxaOrig="1240" w:dyaOrig="340" w14:anchorId="5C74F6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17pt" o:ole="">
            <v:imagedata r:id="rId4" o:title=""/>
          </v:shape>
          <o:OLEObject Type="Embed" ProgID="Equation.DSMT4" ShapeID="_x0000_i1025" DrawAspect="Content" ObjectID="_1764609613" r:id="rId5"/>
        </w:object>
      </w:r>
      <w:bookmarkEnd w:id="0"/>
      <w:bookmarkEnd w:id="1"/>
    </w:p>
    <w:p w14:paraId="75DD5E46" w14:textId="77777777" w:rsidR="001F64B7" w:rsidRDefault="001F64B7"/>
    <w:p w14:paraId="608CEC56" w14:textId="03882778" w:rsidR="00B81A7C" w:rsidRDefault="001F64B7">
      <w:r w:rsidRPr="00B81A7C">
        <w:rPr>
          <w:position w:val="-10"/>
        </w:rPr>
        <w:object w:dxaOrig="480" w:dyaOrig="340" w14:anchorId="0235E0C7">
          <v:shape id="_x0000_i1026" type="#_x0000_t75" style="width:24pt;height:17pt" o:ole="">
            <v:imagedata r:id="rId6" o:title=""/>
          </v:shape>
          <o:OLEObject Type="Embed" ProgID="Equation.DSMT4" ShapeID="_x0000_i1026" DrawAspect="Content" ObjectID="_1764609614" r:id="rId7"/>
        </w:object>
      </w:r>
    </w:p>
    <w:p w14:paraId="42EE6795" w14:textId="682BE5D1" w:rsidR="001F64B7" w:rsidRDefault="001F64B7">
      <w:r w:rsidRPr="00B81A7C">
        <w:rPr>
          <w:position w:val="-10"/>
        </w:rPr>
        <w:object w:dxaOrig="720" w:dyaOrig="340" w14:anchorId="679B2C8D">
          <v:shape id="_x0000_i1027" type="#_x0000_t75" style="width:36pt;height:17pt" o:ole="">
            <v:imagedata r:id="rId8" o:title=""/>
          </v:shape>
          <o:OLEObject Type="Embed" ProgID="Equation.DSMT4" ShapeID="_x0000_i1027" DrawAspect="Content" ObjectID="_1764609615" r:id="rId9"/>
        </w:object>
      </w:r>
    </w:p>
    <w:p w14:paraId="15E18ACA" w14:textId="77777777" w:rsidR="001F64B7" w:rsidRDefault="001F64B7"/>
    <w:p w14:paraId="36A01B07" w14:textId="3246A818" w:rsidR="00B81A7C" w:rsidRDefault="00266111">
      <w:r w:rsidRPr="00B81A7C">
        <w:rPr>
          <w:position w:val="-10"/>
        </w:rPr>
        <w:object w:dxaOrig="440" w:dyaOrig="300" w14:anchorId="3739B7B5">
          <v:shape id="_x0000_i1028" type="#_x0000_t75" style="width:22pt;height:15pt" o:ole="">
            <v:imagedata r:id="rId10" o:title=""/>
          </v:shape>
          <o:OLEObject Type="Embed" ProgID="Equation.DSMT4" ShapeID="_x0000_i1028" DrawAspect="Content" ObjectID="_1764609616" r:id="rId11"/>
        </w:object>
      </w:r>
    </w:p>
    <w:p w14:paraId="2B5B4D56" w14:textId="0C2C9096" w:rsidR="00B81A7C" w:rsidRDefault="00B81A7C"/>
    <w:p w14:paraId="1085862D" w14:textId="3F51ECEF" w:rsidR="001F64B7" w:rsidRDefault="001F64B7">
      <w:r w:rsidRPr="001F64B7">
        <w:rPr>
          <w:position w:val="-6"/>
        </w:rPr>
        <w:object w:dxaOrig="200" w:dyaOrig="260" w14:anchorId="6A3603B4">
          <v:shape id="_x0000_i1029" type="#_x0000_t75" style="width:10pt;height:13pt" o:ole="">
            <v:imagedata r:id="rId12" o:title=""/>
          </v:shape>
          <o:OLEObject Type="Embed" ProgID="Equation.DSMT4" ShapeID="_x0000_i1029" DrawAspect="Content" ObjectID="_1764609617" r:id="rId13"/>
        </w:object>
      </w:r>
    </w:p>
    <w:p w14:paraId="5C815F68" w14:textId="77777777" w:rsidR="001F64B7" w:rsidRDefault="001F64B7"/>
    <w:p w14:paraId="24B3768D" w14:textId="007D30BC" w:rsidR="001F64B7" w:rsidRDefault="001F64B7">
      <w:r w:rsidRPr="00B81A7C">
        <w:rPr>
          <w:position w:val="-10"/>
        </w:rPr>
        <w:object w:dxaOrig="200" w:dyaOrig="260" w14:anchorId="74FD6D5E">
          <v:shape id="_x0000_i1030" type="#_x0000_t75" style="width:10pt;height:13pt" o:ole="">
            <v:imagedata r:id="rId14" o:title=""/>
          </v:shape>
          <o:OLEObject Type="Embed" ProgID="Equation.DSMT4" ShapeID="_x0000_i1030" DrawAspect="Content" ObjectID="_1764609618" r:id="rId15"/>
        </w:object>
      </w:r>
    </w:p>
    <w:p w14:paraId="598F996A" w14:textId="77777777" w:rsidR="001F64B7" w:rsidRDefault="001F64B7"/>
    <w:p w14:paraId="2B00154D" w14:textId="2051CD6E" w:rsidR="00B81A7C" w:rsidRDefault="00B81A7C">
      <w:r w:rsidRPr="00B81A7C">
        <w:rPr>
          <w:position w:val="-10"/>
        </w:rPr>
        <w:object w:dxaOrig="760" w:dyaOrig="340" w14:anchorId="3D3E045D">
          <v:shape id="_x0000_i1031" type="#_x0000_t75" style="width:38pt;height:17pt" o:ole="">
            <v:imagedata r:id="rId16" o:title=""/>
          </v:shape>
          <o:OLEObject Type="Embed" ProgID="Equation.DSMT4" ShapeID="_x0000_i1031" DrawAspect="Content" ObjectID="_1764609619" r:id="rId17"/>
        </w:object>
      </w:r>
    </w:p>
    <w:p w14:paraId="7D42AE0E" w14:textId="07E8708F" w:rsidR="00B81A7C" w:rsidRDefault="00B81A7C">
      <w:r w:rsidRPr="00B81A7C">
        <w:rPr>
          <w:position w:val="-8"/>
        </w:rPr>
        <w:object w:dxaOrig="279" w:dyaOrig="320" w14:anchorId="14E4A8FC">
          <v:shape id="_x0000_i1032" type="#_x0000_t75" style="width:14pt;height:16pt" o:ole="">
            <v:imagedata r:id="rId18" o:title=""/>
          </v:shape>
          <o:OLEObject Type="Embed" ProgID="Equation.DSMT4" ShapeID="_x0000_i1032" DrawAspect="Content" ObjectID="_1764609620" r:id="rId19"/>
        </w:object>
      </w:r>
    </w:p>
    <w:p w14:paraId="7B32DC83" w14:textId="69428121" w:rsidR="00B81A7C" w:rsidRDefault="00B81A7C"/>
    <w:p w14:paraId="3760AC6D" w14:textId="29E7DF1B" w:rsidR="00B81A7C" w:rsidRDefault="00B81A7C">
      <w:r w:rsidRPr="00B81A7C">
        <w:rPr>
          <w:position w:val="-8"/>
        </w:rPr>
        <w:object w:dxaOrig="279" w:dyaOrig="320" w14:anchorId="12C3987C">
          <v:shape id="_x0000_i1033" type="#_x0000_t75" style="width:14pt;height:16pt" o:ole="">
            <v:imagedata r:id="rId20" o:title=""/>
          </v:shape>
          <o:OLEObject Type="Embed" ProgID="Equation.DSMT4" ShapeID="_x0000_i1033" DrawAspect="Content" ObjectID="_1764609621" r:id="rId21"/>
        </w:object>
      </w:r>
    </w:p>
    <w:p w14:paraId="0FB682B0" w14:textId="0DA183CE" w:rsidR="00B81A7C" w:rsidRDefault="00B81A7C">
      <w:r w:rsidRPr="00B81A7C">
        <w:rPr>
          <w:position w:val="-6"/>
        </w:rPr>
        <w:object w:dxaOrig="200" w:dyaOrig="279" w14:anchorId="66E1A9E9">
          <v:shape id="_x0000_i1034" type="#_x0000_t75" style="width:10pt;height:14pt" o:ole="">
            <v:imagedata r:id="rId22" o:title=""/>
          </v:shape>
          <o:OLEObject Type="Embed" ProgID="Equation.DSMT4" ShapeID="_x0000_i1034" DrawAspect="Content" ObjectID="_1764609622" r:id="rId23"/>
        </w:object>
      </w:r>
    </w:p>
    <w:p w14:paraId="084A232C" w14:textId="1F33FE57" w:rsidR="001F64B7" w:rsidRDefault="001F64B7"/>
    <w:bookmarkStart w:id="2" w:name="OLE_LINK3"/>
    <w:bookmarkStart w:id="3" w:name="OLE_LINK4"/>
    <w:bookmarkStart w:id="4" w:name="_GoBack"/>
    <w:p w14:paraId="28B121A7" w14:textId="5152AA25" w:rsidR="001F64B7" w:rsidRDefault="001F64B7">
      <w:r w:rsidRPr="001F64B7">
        <w:rPr>
          <w:position w:val="-6"/>
        </w:rPr>
        <w:object w:dxaOrig="320" w:dyaOrig="279" w14:anchorId="2E64D98A">
          <v:shape id="_x0000_i1035" type="#_x0000_t75" style="width:16pt;height:14pt" o:ole="">
            <v:imagedata r:id="rId24" o:title=""/>
          </v:shape>
          <o:OLEObject Type="Embed" ProgID="Equation.DSMT4" ShapeID="_x0000_i1035" DrawAspect="Content" ObjectID="_1764609623" r:id="rId25"/>
        </w:object>
      </w:r>
      <w:bookmarkEnd w:id="2"/>
      <w:bookmarkEnd w:id="3"/>
      <w:bookmarkEnd w:id="4"/>
    </w:p>
    <w:p w14:paraId="6B562FE5" w14:textId="58D7F944" w:rsidR="001F64B7" w:rsidRDefault="001F64B7">
      <w:r w:rsidRPr="001F64B7">
        <w:rPr>
          <w:position w:val="-8"/>
        </w:rPr>
        <w:object w:dxaOrig="420" w:dyaOrig="320" w14:anchorId="647857F4">
          <v:shape id="_x0000_i1036" type="#_x0000_t75" style="width:21pt;height:16pt" o:ole="">
            <v:imagedata r:id="rId26" o:title=""/>
          </v:shape>
          <o:OLEObject Type="Embed" ProgID="Equation.DSMT4" ShapeID="_x0000_i1036" DrawAspect="Content" ObjectID="_1764609624" r:id="rId27"/>
        </w:object>
      </w:r>
    </w:p>
    <w:sectPr w:rsidR="001F64B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7D23"/>
    <w:rsid w:val="001F64B7"/>
    <w:rsid w:val="00266111"/>
    <w:rsid w:val="007B2154"/>
    <w:rsid w:val="007B43D6"/>
    <w:rsid w:val="00B81A7C"/>
    <w:rsid w:val="00C87D23"/>
    <w:rsid w:val="00C92A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921655"/>
  <w15:chartTrackingRefBased/>
  <w15:docId w15:val="{5059FE59-6484-49F2-BBD8-49880E6291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1</Pages>
  <Words>49</Words>
  <Characters>282</Characters>
  <Application>Microsoft Office Word</Application>
  <DocSecurity>0</DocSecurity>
  <Lines>2</Lines>
  <Paragraphs>1</Paragraphs>
  <ScaleCrop>false</ScaleCrop>
  <Company/>
  <LinksUpToDate>false</LinksUpToDate>
  <CharactersWithSpaces>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sh.zhao</dc:creator>
  <cp:keywords/>
  <dc:description/>
  <cp:lastModifiedBy>nash.zhao</cp:lastModifiedBy>
  <cp:revision>11</cp:revision>
  <dcterms:created xsi:type="dcterms:W3CDTF">2023-12-11T11:18:00Z</dcterms:created>
  <dcterms:modified xsi:type="dcterms:W3CDTF">2023-12-20T12:33:00Z</dcterms:modified>
</cp:coreProperties>
</file>